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3A0E" w:rsidRDefault="00956843">
      <w:bookmarkStart w:id="0" w:name="_GoBack"/>
      <w:bookmarkEnd w:id="0"/>
      <w:r>
        <w:t>Guided Notes - 4.6 Using Augmented Matrices to Solve Systems</w:t>
      </w:r>
      <w:r>
        <w:tab/>
      </w:r>
      <w:r>
        <w:tab/>
        <w:t>Name ______________________________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1 Solve this system of equ</w:t>
      </w:r>
      <w:r w:rsidRPr="00E93F8B">
        <w:rPr>
          <w:rFonts w:ascii="Times New Roman" w:hAnsi="Times New Roman" w:cs="Times New Roman"/>
          <w:sz w:val="24"/>
          <w:szCs w:val="24"/>
        </w:rPr>
        <w:t>ations using matrices: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position w:val="-56"/>
          <w:sz w:val="24"/>
          <w:szCs w:val="24"/>
        </w:rPr>
        <w:object w:dxaOrig="21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63.75pt" o:ole="">
            <v:imagedata r:id="rId4" o:title=""/>
          </v:shape>
          <o:OLEObject Type="Embed" ProgID="Equation.DSMT4" ShapeID="_x0000_i1025" DrawAspect="Content" ObjectID="_1537847715" r:id="rId5"/>
        </w:object>
      </w: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Step 1:  Enter the augmented matrix.</w:t>
      </w:r>
    </w:p>
    <w:p w:rsidR="00956843" w:rsidRPr="00E93F8B" w:rsidRDefault="00956843" w:rsidP="00956843">
      <w:pPr>
        <w:tabs>
          <w:tab w:val="num" w:pos="72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26" type="#_x0000_t75" style="width:9.75pt;height:15pt" o:ole="" o:bullet="t">
            <v:imagedata r:id="rId6" o:title=""/>
          </v:shape>
          <o:OLEObject Type="Embed" ProgID="Equation.DSMT4" ShapeID="_x0000_i1026" DrawAspect="Content" ObjectID="_1537847716" r:id="rId7"/>
        </w:object>
      </w:r>
      <w:r w:rsidRPr="00E93F8B">
        <w:rPr>
          <w:rFonts w:ascii="Times New Roman" w:hAnsi="Times New Roman" w:cs="Times New Roman"/>
          <w:sz w:val="24"/>
          <w:szCs w:val="24"/>
        </w:rPr>
        <w:tab/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 xml:space="preserve">Step 2:  Solve the system using </w:t>
      </w:r>
      <w:r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Pr="00E93F8B">
        <w:rPr>
          <w:rFonts w:ascii="Times New Roman" w:hAnsi="Times New Roman" w:cs="Times New Roman"/>
          <w:sz w:val="24"/>
          <w:szCs w:val="24"/>
        </w:rPr>
        <w:t>rref</w:t>
      </w:r>
      <w:proofErr w:type="spellEnd"/>
      <w:r>
        <w:rPr>
          <w:rFonts w:ascii="Times New Roman" w:hAnsi="Times New Roman" w:cs="Times New Roman"/>
          <w:sz w:val="24"/>
          <w:szCs w:val="24"/>
        </w:rPr>
        <w:t>” (reduced row echelon form)</w:t>
      </w:r>
      <w:r w:rsidRPr="00E93F8B">
        <w:rPr>
          <w:rFonts w:ascii="Times New Roman" w:hAnsi="Times New Roman" w:cs="Times New Roman"/>
          <w:sz w:val="24"/>
          <w:szCs w:val="24"/>
        </w:rPr>
        <w:t>.</w:t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Step 3:  Interpret your findings:</w:t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Try: </w:t>
      </w:r>
      <w:r w:rsidRPr="00E93F8B">
        <w:rPr>
          <w:rFonts w:ascii="Times New Roman" w:hAnsi="Times New Roman" w:cs="Times New Roman"/>
          <w:sz w:val="24"/>
          <w:szCs w:val="24"/>
        </w:rPr>
        <w:t>Solve the systems below:</w:t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 xml:space="preserve">1.     </w:t>
      </w:r>
      <w:r w:rsidRPr="00E93F8B">
        <w:rPr>
          <w:rFonts w:ascii="Times New Roman" w:hAnsi="Times New Roman" w:cs="Times New Roman"/>
          <w:position w:val="-56"/>
          <w:sz w:val="24"/>
          <w:szCs w:val="24"/>
        </w:rPr>
        <w:object w:dxaOrig="2120" w:dyaOrig="1260">
          <v:shape id="_x0000_i1027" type="#_x0000_t75" style="width:105.75pt;height:63.75pt" o:ole="">
            <v:imagedata r:id="rId8" o:title=""/>
          </v:shape>
          <o:OLEObject Type="Embed" ProgID="Equation.DSMT4" ShapeID="_x0000_i1027" DrawAspect="Content" ObjectID="_1537847717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 xml:space="preserve">2.     </w:t>
      </w:r>
      <w:r w:rsidRPr="00E93F8B">
        <w:rPr>
          <w:rFonts w:ascii="Times New Roman" w:hAnsi="Times New Roman" w:cs="Times New Roman"/>
          <w:position w:val="-56"/>
          <w:sz w:val="24"/>
          <w:szCs w:val="24"/>
        </w:rPr>
        <w:object w:dxaOrig="2000" w:dyaOrig="1260">
          <v:shape id="_x0000_i1028" type="#_x0000_t75" style="width:99.75pt;height:63.75pt" o:ole="">
            <v:imagedata r:id="rId10" o:title=""/>
          </v:shape>
          <o:OLEObject Type="Embed" ProgID="Equation.DSMT4" ShapeID="_x0000_i1028" DrawAspect="Content" ObjectID="_1537847718" r:id="rId11"/>
        </w:objec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  <w:t xml:space="preserve">3.     </w:t>
      </w:r>
      <w:r w:rsidRPr="00E93F8B">
        <w:rPr>
          <w:rFonts w:ascii="Times New Roman" w:hAnsi="Times New Roman" w:cs="Times New Roman"/>
          <w:position w:val="-56"/>
          <w:sz w:val="24"/>
          <w:szCs w:val="24"/>
        </w:rPr>
        <w:object w:dxaOrig="2120" w:dyaOrig="1260">
          <v:shape id="_x0000_i1029" type="#_x0000_t75" style="width:105.75pt;height:63.75pt" o:ole="">
            <v:imagedata r:id="rId12" o:title=""/>
          </v:shape>
          <o:OLEObject Type="Embed" ProgID="Equation.DSMT4" ShapeID="_x0000_i1029" DrawAspect="Content" ObjectID="_1537847719" r:id="rId13"/>
        </w:object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ab/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93F8B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E93F8B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93F8B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E93F8B">
        <w:rPr>
          <w:rFonts w:ascii="Times New Roman" w:hAnsi="Times New Roman" w:cs="Times New Roman"/>
          <w:sz w:val="24"/>
          <w:szCs w:val="24"/>
        </w:rPr>
        <w:t>: _______________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93F8B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E93F8B">
        <w:rPr>
          <w:rFonts w:ascii="Times New Roman" w:hAnsi="Times New Roman" w:cs="Times New Roman"/>
          <w:sz w:val="24"/>
          <w:szCs w:val="24"/>
        </w:rPr>
        <w:t>: _______________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Interpretation: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  <w:t>Interpretation: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  <w:t>Interpretation:</w:t>
      </w: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56843" w:rsidRDefault="00956843" w:rsidP="00956843">
      <w:p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56843" w:rsidRDefault="00956843" w:rsidP="00956843">
      <w:p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56843" w:rsidRDefault="00956843" w:rsidP="00956843">
      <w:p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56843" w:rsidRDefault="00956843" w:rsidP="00956843">
      <w:p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56843" w:rsidRDefault="00956843"/>
    <w:p w:rsidR="00956843" w:rsidRPr="0047027A" w:rsidRDefault="00956843" w:rsidP="00956843">
      <w:pPr>
        <w:spacing w:after="0" w:line="240" w:lineRule="auto"/>
        <w:ind w:left="180"/>
        <w:rPr>
          <w:rFonts w:ascii="Times New Roman" w:hAnsi="Times New Roman" w:cs="Times New Roman"/>
          <w:sz w:val="24"/>
          <w:szCs w:val="24"/>
        </w:rPr>
      </w:pPr>
      <w:r w:rsidRPr="0047027A">
        <w:rPr>
          <w:rFonts w:ascii="Times New Roman" w:hAnsi="Times New Roman" w:cs="Times New Roman"/>
          <w:sz w:val="24"/>
          <w:szCs w:val="24"/>
        </w:rPr>
        <w:t>The Laredo Sports Shop sold 10 balls, 3 bats, and 2 bases for $99 on Monday.  On Tuesday they sold 4 balls, 8 bats, and 2 bases for $78.  On Wednesday they sold 2 balls, 3 bats, and 1 base for $33.60.  What are the prices of 1 ball, 1 bat, and 1 base?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First define the variables.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lastRenderedPageBreak/>
        <w:t>Translate the information in the problem into three equations.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Set up your augmented matrix and interpret the results in context.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try:</w:t>
      </w:r>
    </w:p>
    <w:p w:rsidR="00956843" w:rsidRPr="00E93F8B" w:rsidRDefault="00956843" w:rsidP="0095684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 xml:space="preserve">At the arcade, Ryan, Sara and Tim played video racing games, pinball, and air hockey.  Ryan spent $6 for 6 racing games, 2 pinball games, and 1 game of air hockey.  </w:t>
      </w:r>
      <w:r w:rsidRPr="00E93F8B">
        <w:rPr>
          <w:rFonts w:ascii="Times New Roman" w:hAnsi="Times New Roman" w:cs="Times New Roman"/>
          <w:sz w:val="24"/>
          <w:szCs w:val="24"/>
        </w:rPr>
        <w:lastRenderedPageBreak/>
        <w:t>Sara spent $12 for 3 racing games, 4 pinball games, and 5 games of air hockey.  Tim spent $12.25 for 2 racing games, 7 pinball games, and 4 games of air hockey.  How much did each of the games cost?</w:t>
      </w:r>
    </w:p>
    <w:p w:rsidR="00956843" w:rsidRDefault="00956843" w:rsidP="00956843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93F8B">
        <w:rPr>
          <w:rFonts w:ascii="Times New Roman" w:hAnsi="Times New Roman" w:cs="Times New Roman"/>
          <w:b/>
          <w:sz w:val="24"/>
          <w:szCs w:val="24"/>
        </w:rPr>
        <w:t xml:space="preserve">Use the </w:t>
      </w:r>
      <w:r>
        <w:rPr>
          <w:rFonts w:ascii="Times New Roman" w:hAnsi="Times New Roman" w:cs="Times New Roman"/>
          <w:b/>
          <w:sz w:val="24"/>
          <w:szCs w:val="24"/>
        </w:rPr>
        <w:t>process outlined above.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Pr="00E93F8B" w:rsidRDefault="00956843" w:rsidP="00956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6843" w:rsidRDefault="00956843"/>
    <w:sectPr w:rsidR="00956843" w:rsidSect="00956843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6843"/>
    <w:rsid w:val="00456807"/>
    <w:rsid w:val="00956843"/>
    <w:rsid w:val="00A23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DDC8D6AF-8251-496D-8852-F9EF1A2698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68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8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270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essa R. Wilkes</dc:creator>
  <cp:keywords/>
  <dc:description/>
  <cp:lastModifiedBy>Renee Cholkar</cp:lastModifiedBy>
  <cp:revision>2</cp:revision>
  <cp:lastPrinted>2016-10-13T11:08:00Z</cp:lastPrinted>
  <dcterms:created xsi:type="dcterms:W3CDTF">2016-10-13T11:09:00Z</dcterms:created>
  <dcterms:modified xsi:type="dcterms:W3CDTF">2016-10-13T11:09:00Z</dcterms:modified>
</cp:coreProperties>
</file>